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8"/>
  </p:notesMasterIdLst>
  <p:handoutMasterIdLst>
    <p:handoutMasterId r:id="rId19"/>
  </p:handoutMasterIdLst>
  <p:sldIdLst>
    <p:sldId id="263" r:id="rId2"/>
    <p:sldId id="312" r:id="rId3"/>
    <p:sldId id="313" r:id="rId4"/>
    <p:sldId id="302" r:id="rId5"/>
    <p:sldId id="308" r:id="rId6"/>
    <p:sldId id="314" r:id="rId7"/>
    <p:sldId id="315" r:id="rId8"/>
    <p:sldId id="316" r:id="rId9"/>
    <p:sldId id="317" r:id="rId10"/>
    <p:sldId id="318" r:id="rId11"/>
    <p:sldId id="319" r:id="rId12"/>
    <p:sldId id="301" r:id="rId13"/>
    <p:sldId id="321" r:id="rId14"/>
    <p:sldId id="320" r:id="rId15"/>
    <p:sldId id="322" r:id="rId16"/>
    <p:sldId id="323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0660"/>
    <a:srgbClr val="FFFFB3"/>
    <a:srgbClr val="0000FF"/>
    <a:srgbClr val="EAD2EB"/>
    <a:srgbClr val="6306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46" autoAdjust="0"/>
    <p:restoredTop sz="85857" autoAdjust="0"/>
  </p:normalViewPr>
  <p:slideViewPr>
    <p:cSldViewPr snapToGrid="0">
      <p:cViewPr varScale="1">
        <p:scale>
          <a:sx n="74" d="100"/>
          <a:sy n="74" d="100"/>
        </p:scale>
        <p:origin x="1570" y="77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2680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C8F13D-4EBE-4F35-B0F2-35B3D3987130}" type="datetimeFigureOut">
              <a:rPr lang="zh-CN" altLang="en-US" smtClean="0"/>
              <a:t>2021/6/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A3CA4D-8432-4725-99DA-4FAA21BCD72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0626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A7A3B3-44AE-4BB6-BF11-7EB7779EBBDB}" type="datetimeFigureOut">
              <a:rPr lang="zh-CN" altLang="en-US" smtClean="0"/>
              <a:t>2021/6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786A0D-F9A6-4C65-A99E-D9475DD41E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744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338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4041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6195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71647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87233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2818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09324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0811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9710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503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7696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核心思想未变，增大类间散度，减少类内散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17638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核心思想未变，增大类间散度，减少类内散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0579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核心思想未变，增大类间散度，减少类内散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6273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核心思想未变，增大类间散度，减少类内散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786A0D-F9A6-4C65-A99E-D9475DD41EE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32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1698" y="1901148"/>
            <a:ext cx="7772400" cy="126024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lnSpc>
                <a:spcPct val="100000"/>
              </a:lnSpc>
              <a:spcAft>
                <a:spcPts val="600"/>
              </a:spcAft>
              <a:defRPr sz="4800" baseline="0">
                <a:latin typeface="Palatino Linotype" panose="0204050205050503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4050" y="3602038"/>
            <a:ext cx="5100864" cy="65315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000">
                <a:latin typeface="Palatino Linotype" panose="0204050205050503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endParaRPr lang="en-US" dirty="0"/>
          </a:p>
        </p:txBody>
      </p:sp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2" y="205387"/>
            <a:ext cx="170497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组合 16"/>
          <p:cNvGrpSpPr/>
          <p:nvPr userDrawn="1"/>
        </p:nvGrpSpPr>
        <p:grpSpPr>
          <a:xfrm>
            <a:off x="7914098" y="107219"/>
            <a:ext cx="1080000" cy="1760164"/>
            <a:chOff x="6322762" y="100290"/>
            <a:chExt cx="1080000" cy="1760164"/>
          </a:xfrm>
        </p:grpSpPr>
        <p:pic>
          <p:nvPicPr>
            <p:cNvPr id="2050" name="Picture 2" descr="“南京大学 logo”的图片搜索结果"/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2762" y="506423"/>
              <a:ext cx="1080000" cy="13540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图片 15"/>
            <p:cNvPicPr>
              <a:picLocks noChangeAspect="1"/>
            </p:cNvPicPr>
            <p:nvPr userDrawn="1"/>
          </p:nvPicPr>
          <p:blipFill rotWithShape="1">
            <a:blip r:embed="rId4"/>
            <a:srcRect b="22906"/>
            <a:stretch/>
          </p:blipFill>
          <p:spPr>
            <a:xfrm>
              <a:off x="6322762" y="100290"/>
              <a:ext cx="1080000" cy="349456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2" y="4752979"/>
            <a:ext cx="9153525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0003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322486"/>
            <a:ext cx="714420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50827" y="1295404"/>
            <a:ext cx="8736013" cy="4967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Line 4"/>
          <p:cNvSpPr>
            <a:spLocks noChangeShapeType="1"/>
          </p:cNvSpPr>
          <p:nvPr userDrawn="1"/>
        </p:nvSpPr>
        <p:spPr bwMode="auto">
          <a:xfrm>
            <a:off x="250827" y="1143000"/>
            <a:ext cx="5545138" cy="0"/>
          </a:xfrm>
          <a:prstGeom prst="line">
            <a:avLst/>
          </a:prstGeom>
          <a:noFill/>
          <a:ln w="50800">
            <a:solidFill>
              <a:srgbClr val="5F06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pic>
        <p:nvPicPr>
          <p:cNvPr id="6" name="Picture 1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5031" y="282800"/>
            <a:ext cx="170497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361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8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pic>
        <p:nvPicPr>
          <p:cNvPr id="5" name="Picture 1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043" y="282800"/>
            <a:ext cx="170497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8315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/>
          <p:cNvPicPr>
            <a:picLocks noChangeAspect="1"/>
          </p:cNvPicPr>
          <p:nvPr userDrawn="1"/>
        </p:nvPicPr>
        <p:blipFill>
          <a:blip r:embed="rId5">
            <a:lum bright="70000" contrast="-70000"/>
          </a:blip>
          <a:stretch>
            <a:fillRect/>
          </a:stretch>
        </p:blipFill>
        <p:spPr>
          <a:xfrm flipV="1">
            <a:off x="2" y="6322039"/>
            <a:ext cx="9141619" cy="61462"/>
          </a:xfrm>
          <a:prstGeom prst="rect">
            <a:avLst/>
          </a:prstGeom>
        </p:spPr>
      </p:pic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322486"/>
            <a:ext cx="6733443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6383505"/>
            <a:ext cx="9144000" cy="485775"/>
          </a:xfrm>
          <a:prstGeom prst="rect">
            <a:avLst/>
          </a:prstGeom>
        </p:spPr>
      </p:pic>
      <p:sp>
        <p:nvSpPr>
          <p:cNvPr id="1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7" y="1295404"/>
            <a:ext cx="8736013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-1" y="6487892"/>
            <a:ext cx="888523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200" baseline="0" dirty="0">
                <a:solidFill>
                  <a:schemeClr val="bg1"/>
                </a:solidFill>
              </a:rPr>
              <a:t>LAMDA2019</a:t>
            </a:r>
            <a:r>
              <a:rPr lang="zh-CN" altLang="en-US" sz="1200" baseline="0" dirty="0">
                <a:solidFill>
                  <a:schemeClr val="bg1"/>
                </a:solidFill>
              </a:rPr>
              <a:t>暑期讲读班  贝叶斯分类器</a:t>
            </a:r>
            <a:r>
              <a:rPr lang="en-US" altLang="zh-CN" sz="1200" baseline="0" dirty="0">
                <a:solidFill>
                  <a:schemeClr val="bg1"/>
                </a:solidFill>
              </a:rPr>
              <a:t>/</a:t>
            </a:r>
            <a:r>
              <a:rPr lang="zh-CN" altLang="en-US" sz="1200" baseline="0" dirty="0">
                <a:solidFill>
                  <a:schemeClr val="bg1"/>
                </a:solidFill>
              </a:rPr>
              <a:t>部分概率图模型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025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Palatino Linotype" panose="02040502050505030304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tmp"/><Relationship Id="rId3" Type="http://schemas.openxmlformats.org/officeDocument/2006/relationships/oleObject" Target="../embeddings/oleObject3.bin"/><Relationship Id="rId7" Type="http://schemas.openxmlformats.org/officeDocument/2006/relationships/image" Target="../media/image23.tm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tmp"/><Relationship Id="rId5" Type="http://schemas.openxmlformats.org/officeDocument/2006/relationships/image" Target="../media/image21.tmp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mp"/><Relationship Id="rId7" Type="http://schemas.openxmlformats.org/officeDocument/2006/relationships/image" Target="../media/image28.tmp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6.tm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m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tmp"/><Relationship Id="rId5" Type="http://schemas.openxmlformats.org/officeDocument/2006/relationships/image" Target="../media/image32.tmp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5.tm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tmp"/><Relationship Id="rId5" Type="http://schemas.openxmlformats.org/officeDocument/2006/relationships/image" Target="../media/image25.tmp"/><Relationship Id="rId4" Type="http://schemas.openxmlformats.org/officeDocument/2006/relationships/image" Target="../media/image18.tm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tmp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tmp"/><Relationship Id="rId4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tmp"/><Relationship Id="rId3" Type="http://schemas.openxmlformats.org/officeDocument/2006/relationships/oleObject" Target="../embeddings/oleObject2.bin"/><Relationship Id="rId7" Type="http://schemas.openxmlformats.org/officeDocument/2006/relationships/image" Target="../media/image20.tm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tmp"/><Relationship Id="rId5" Type="http://schemas.openxmlformats.org/officeDocument/2006/relationships/image" Target="../media/image18.tmp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Naoya Takeishi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41540" y="1775637"/>
            <a:ext cx="8733994" cy="739036"/>
          </a:xfrm>
        </p:spPr>
        <p:txBody>
          <a:bodyPr>
            <a:noAutofit/>
          </a:bodyPr>
          <a:lstStyle/>
          <a:p>
            <a:r>
              <a:rPr lang="en-US" altLang="zh-CN" sz="4000" dirty="0"/>
              <a:t>Linear Discriminant  Analysis</a:t>
            </a:r>
            <a:endParaRPr lang="en" altLang="zh-CN" sz="24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D849470-25D1-4E0E-86C6-031CEB99B305}"/>
              </a:ext>
            </a:extLst>
          </p:cNvPr>
          <p:cNvSpPr txBox="1"/>
          <p:nvPr/>
        </p:nvSpPr>
        <p:spPr>
          <a:xfrm>
            <a:off x="4280063" y="3524396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汇报人：周志健</a:t>
            </a:r>
            <a:endParaRPr lang="en-US" altLang="zh-CN" dirty="0"/>
          </a:p>
          <a:p>
            <a:r>
              <a:rPr lang="en-US" altLang="zh-CN" dirty="0"/>
              <a:t>			2021</a:t>
            </a:r>
            <a:r>
              <a:rPr lang="zh-CN" altLang="en-US" dirty="0"/>
              <a:t>年</a:t>
            </a:r>
            <a:r>
              <a:rPr lang="en-US" altLang="zh-CN" dirty="0"/>
              <a:t>6</a:t>
            </a:r>
            <a:r>
              <a:rPr lang="zh-CN" altLang="en-US" dirty="0"/>
              <a:t>月</a:t>
            </a:r>
            <a:r>
              <a:rPr lang="en-US" altLang="zh-CN" dirty="0"/>
              <a:t>4</a:t>
            </a:r>
            <a:r>
              <a:rPr lang="zh-CN" altLang="en-US" dirty="0"/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32779440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8A0A2D-9B47-4481-9828-A53B6F265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BFD1C5-75E4-4907-93BF-75431E0CF1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求解形式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矩阵                 第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zh-CN" altLang="en-US" dirty="0"/>
              <a:t>个主对角元素即为                   ，故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i="1" dirty="0"/>
              <a:t>	</a:t>
            </a:r>
          </a:p>
          <a:p>
            <a:pPr marL="0" indent="0">
              <a:buNone/>
            </a:pPr>
            <a:endParaRPr lang="en-US" altLang="zh-CN" i="1" dirty="0"/>
          </a:p>
          <a:p>
            <a:pPr marL="0" indent="0">
              <a:buNone/>
            </a:pPr>
            <a:endParaRPr lang="en-US" altLang="zh-CN" i="1" dirty="0"/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求解形式变为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i="1" dirty="0"/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i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937944A-9BF7-40DB-832A-088A38386484}"/>
              </a:ext>
            </a:extLst>
          </p:cNvPr>
          <p:cNvSpPr txBox="1"/>
          <p:nvPr/>
        </p:nvSpPr>
        <p:spPr>
          <a:xfrm>
            <a:off x="4138863" y="297781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3694925-9EE3-453A-A2EB-86A275BE87CF}"/>
              </a:ext>
            </a:extLst>
          </p:cNvPr>
          <p:cNvSpPr/>
          <p:nvPr/>
        </p:nvSpPr>
        <p:spPr>
          <a:xfrm>
            <a:off x="0" y="6497053"/>
            <a:ext cx="4138863" cy="252663"/>
          </a:xfrm>
          <a:prstGeom prst="rect">
            <a:avLst/>
          </a:prstGeom>
          <a:solidFill>
            <a:srgbClr val="5F0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48C2F5A-4205-4A65-AE86-E3A16EB39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52C39B6-15BE-440F-9291-743798E8F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207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115" imgH="304668" progId="Equation.DSMT4">
                  <p:embed/>
                </p:oleObj>
              </mc:Choice>
              <mc:Fallback>
                <p:oleObj name="Equation" r:id="rId3" imgW="1117115" imgH="304668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52C39B6-15BE-440F-9291-743798E8F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207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CEF709DA-D39D-4954-B8E4-416B42354EE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25" t="11288" r="6925" b="56159"/>
          <a:stretch/>
        </p:blipFill>
        <p:spPr>
          <a:xfrm>
            <a:off x="1526230" y="1760369"/>
            <a:ext cx="1049088" cy="41311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75F15DB-E674-4283-A045-95DCB4961C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792" y="1642475"/>
            <a:ext cx="1333616" cy="56543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BF38D8E-028A-4A2A-B1E2-AC7B46856B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9579" y="2368587"/>
            <a:ext cx="3784842" cy="103407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4CC1266-99CE-4318-B88C-32233CE350A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9" t="4220" r="3440" b="3151"/>
          <a:stretch/>
        </p:blipFill>
        <p:spPr>
          <a:xfrm>
            <a:off x="2289336" y="4066134"/>
            <a:ext cx="4565327" cy="1724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7585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398276-21E9-A04C-A532-6B538DB8F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375D68-82AB-1B45-833C-664CD29F8B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提出求解形式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最后根据拉格朗日乘子法求解得到：</a:t>
            </a: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endParaRPr kumimoji="1" lang="en-US" altLang="zh-CN" dirty="0"/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1" lang="en-US" altLang="zh-CN" noProof="0" dirty="0"/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其中                         </a:t>
            </a:r>
            <a:endParaRPr kumimoji="1" lang="en-US" altLang="zh-CN" sz="2400" b="0" i="0" u="none" strike="noStrike" kern="1200" cap="none" spc="0" normalizeH="0" baseline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1" lang="en-US" altLang="zh-CN" noProof="0" dirty="0">
              <a:solidFill>
                <a:prstClr val="black"/>
              </a:solidFill>
              <a:ea typeface="幼圆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矩阵求导公式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dirty="0">
                <a:solidFill>
                  <a:prstClr val="black"/>
                </a:solidFill>
                <a:ea typeface="幼圆"/>
              </a:rPr>
              <a:t>	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457200" lvl="1" indent="0">
              <a:buNone/>
            </a:pPr>
            <a:endParaRPr kumimoji="1"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572EB41-C5CE-4641-883A-D50EDE7744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659" y="2556110"/>
            <a:ext cx="2316681" cy="52582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1B7E163-DDB8-4383-9486-B188DE64C9B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81" r="30492" b="63953"/>
          <a:stretch/>
        </p:blipFill>
        <p:spPr>
          <a:xfrm>
            <a:off x="601662" y="4883434"/>
            <a:ext cx="2265219" cy="1114187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8446BA1E-37D0-466D-9FC5-5828E1944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5DCD354-82AC-4DED-A7EA-380C35B5A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03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5977" imgH="304668" progId="Equation.DSMT4">
                  <p:embed/>
                </p:oleObj>
              </mc:Choice>
              <mc:Fallback>
                <p:oleObj name="Equation" r:id="rId5" imgW="1205977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033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B2CEF7B0-3A9D-48FF-85D3-1F764EDE9A6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254" y="3429000"/>
            <a:ext cx="1760492" cy="43502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6790E74-B4E0-4E68-B1F8-2BC46658893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73" t="34924" r="35069" b="33451"/>
          <a:stretch/>
        </p:blipFill>
        <p:spPr>
          <a:xfrm>
            <a:off x="3133105" y="4974245"/>
            <a:ext cx="1664691" cy="97750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5F1672B-5F80-4A8D-91A6-25042D84D94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7" t="67369" r="1848" b="1006"/>
          <a:stretch/>
        </p:blipFill>
        <p:spPr>
          <a:xfrm>
            <a:off x="5195332" y="4918066"/>
            <a:ext cx="3470565" cy="977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9366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812774" y="2912169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dirty="0"/>
              <a:t>THANKS</a:t>
            </a:r>
            <a:r>
              <a:rPr lang="zh-CN" altLang="en-US" sz="7200" dirty="0"/>
              <a:t>！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90E79A-F987-4F43-B5EF-3E96146D5324}"/>
              </a:ext>
            </a:extLst>
          </p:cNvPr>
          <p:cNvSpPr/>
          <p:nvPr/>
        </p:nvSpPr>
        <p:spPr>
          <a:xfrm>
            <a:off x="0" y="6497053"/>
            <a:ext cx="4138863" cy="252663"/>
          </a:xfrm>
          <a:prstGeom prst="rect">
            <a:avLst/>
          </a:prstGeom>
          <a:solidFill>
            <a:srgbClr val="5F0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16562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398276-21E9-A04C-A532-6B538DB8F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矩阵求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375D68-82AB-1B45-833C-664CD29F8B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457200" lvl="1" indent="0">
              <a:buNone/>
            </a:pPr>
            <a:endParaRPr kumimoji="1"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60304A9-9F5B-49C3-8F3C-AB5CB986F1A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997" r="8907" b="24146"/>
          <a:stretch/>
        </p:blipFill>
        <p:spPr>
          <a:xfrm>
            <a:off x="1041549" y="1295404"/>
            <a:ext cx="7060901" cy="4946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6229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398276-21E9-A04C-A532-6B538DB8F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矩阵求导公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375D68-82AB-1B45-833C-664CD29F8B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457200" lvl="1" indent="0">
              <a:buNone/>
            </a:pPr>
            <a:endParaRPr kumimoji="1" lang="en-US" altLang="zh-CN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2D953D5-9673-46FC-9BC0-53B819EDAC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6"/>
          <a:stretch/>
        </p:blipFill>
        <p:spPr>
          <a:xfrm>
            <a:off x="2690239" y="2249075"/>
            <a:ext cx="3857188" cy="3059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6003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398276-21E9-A04C-A532-6B538DB8F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类算法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375D68-82AB-1B45-833C-664CD29F8B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）</a:t>
            </a: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计算类</a:t>
            </a:r>
            <a:r>
              <a:rPr kumimoji="1" lang="en-US" altLang="zh-CN" dirty="0">
                <a:solidFill>
                  <a:prstClr val="black"/>
                </a:solidFill>
                <a:ea typeface="幼圆"/>
              </a:rPr>
              <a:t>0</a:t>
            </a: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和类</a:t>
            </a:r>
            <a:r>
              <a:rPr kumimoji="1" lang="en-US" altLang="zh-CN" dirty="0">
                <a:solidFill>
                  <a:prstClr val="black"/>
                </a:solidFill>
                <a:ea typeface="幼圆"/>
              </a:rPr>
              <a:t>1</a:t>
            </a: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的均值向量     、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dirty="0">
                <a:solidFill>
                  <a:prstClr val="black"/>
                </a:solidFill>
                <a:ea typeface="幼圆"/>
              </a:rPr>
              <a:t>2</a:t>
            </a: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）计算类内散度矩阵</a:t>
            </a: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3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）计算投影向量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 u0 =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np.mea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(X0, axis=0)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  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u1 =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np.mea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(X1, axis=0)</a:t>
            </a: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 cov0 = np.dot((X0 – u0).T, (X0 – u0))</a:t>
            </a: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       cov1 = np.dot((X1 – u1).T, (X1 – u1))</a:t>
            </a: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  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Sw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 = cov0 + cov1</a:t>
            </a: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3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w = np.dot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np.ma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Sw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).I, (u0 -/        		 	 				u1).reshape(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le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(u0), 1)))</a:t>
            </a: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0" indent="0">
              <a:buNone/>
            </a:pPr>
            <a:r>
              <a:rPr kumimoji="1" lang="en-US" altLang="zh-CN" dirty="0"/>
              <a:t>	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457200" lvl="1" indent="0">
              <a:buNone/>
            </a:pPr>
            <a:endParaRPr kumimoji="1" lang="en-US" altLang="zh-CN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C013B09-C36F-429C-BD51-BB0E8D376B3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13" t="6330" r="93804" b="67620"/>
          <a:stretch/>
        </p:blipFill>
        <p:spPr>
          <a:xfrm>
            <a:off x="3723288" y="1719857"/>
            <a:ext cx="374074" cy="36368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0F9DF0D-E81A-47B2-9880-AFE0F1ECC2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0409" y="2050793"/>
            <a:ext cx="2114550" cy="4572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745F8E9-F14D-46EA-ABFD-FE70AAABC2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9313" y="1361690"/>
            <a:ext cx="335309" cy="31244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CBDE832-2C6E-4497-BA72-5A55B1331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36" y="1361690"/>
            <a:ext cx="312447" cy="320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2081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398276-21E9-A04C-A532-6B538DB8F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算法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375D68-82AB-1B45-833C-664CD29F8B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）</a:t>
            </a: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计算每个类的均值向量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dirty="0">
                <a:solidFill>
                  <a:prstClr val="black"/>
                </a:solidFill>
                <a:ea typeface="幼圆"/>
              </a:rPr>
              <a:t>2</a:t>
            </a: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）计算类内散度矩阵</a:t>
            </a: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3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）计算类间散度矩阵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dirty="0">
                <a:solidFill>
                  <a:prstClr val="black"/>
                </a:solidFill>
                <a:ea typeface="幼圆"/>
              </a:rPr>
              <a:t>4</a:t>
            </a: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）计算矩阵</a:t>
            </a: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5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）计算           矩阵的最大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d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个特征值和对应特征向量组成的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	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投影矩阵    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1" lang="en-US" altLang="zh-CN" dirty="0">
                <a:solidFill>
                  <a:prstClr val="black"/>
                </a:solidFill>
                <a:ea typeface="幼圆"/>
              </a:rPr>
              <a:t>6</a:t>
            </a: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）投影样本点</a:t>
            </a:r>
            <a:endParaRPr kumimoji="1" lang="en-US" altLang="zh-CN" dirty="0"/>
          </a:p>
          <a:p>
            <a:endParaRPr kumimoji="1" lang="en-US" altLang="zh-CN" dirty="0"/>
          </a:p>
          <a:p>
            <a:pPr marL="457200" lvl="1" indent="0">
              <a:buNone/>
            </a:pPr>
            <a:endParaRPr kumimoji="1" lang="en-US" altLang="zh-CN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C013B09-C36F-429C-BD51-BB0E8D376B3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13" t="6330" r="93804" b="67620"/>
          <a:stretch/>
        </p:blipFill>
        <p:spPr>
          <a:xfrm>
            <a:off x="3733679" y="1719857"/>
            <a:ext cx="383142" cy="37249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DA9A15F-65BE-4EF9-BA2A-E0966AFC7A6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" t="5324" r="85935" b="68501"/>
          <a:stretch/>
        </p:blipFill>
        <p:spPr>
          <a:xfrm>
            <a:off x="3733679" y="2127205"/>
            <a:ext cx="342900" cy="41563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2DBBD3A-14F9-4172-A8CB-8C4C799E1A5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76" t="13003" r="-548" b="17926"/>
          <a:stretch/>
        </p:blipFill>
        <p:spPr>
          <a:xfrm>
            <a:off x="2544575" y="3263067"/>
            <a:ext cx="321491" cy="31556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6D947F8-8AEF-4A9F-90C8-9C37FBD9BA2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764" b="5136"/>
          <a:stretch/>
        </p:blipFill>
        <p:spPr>
          <a:xfrm>
            <a:off x="1906856" y="2828810"/>
            <a:ext cx="730665" cy="4009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FB34958-D437-4142-9A89-392A7CDD31E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764" b="5136"/>
          <a:stretch/>
        </p:blipFill>
        <p:spPr>
          <a:xfrm>
            <a:off x="2544166" y="2479957"/>
            <a:ext cx="730665" cy="4009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41369E7-2D54-429E-86E8-9EF55025B8E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0931" y="3543105"/>
            <a:ext cx="1344991" cy="45116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9823D61-295B-4667-8C4C-5659957199C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7342" y="1367408"/>
            <a:ext cx="304826" cy="281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7768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8A0A2D-9B47-4481-9828-A53B6F265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BFD1C5-75E4-4907-93BF-75431E0CF1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核心思想</a:t>
            </a:r>
            <a:endParaRPr lang="en-US" altLang="zh-CN" dirty="0"/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直接得到一个分类器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i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937944A-9BF7-40DB-832A-088A38386484}"/>
              </a:ext>
            </a:extLst>
          </p:cNvPr>
          <p:cNvSpPr txBox="1"/>
          <p:nvPr/>
        </p:nvSpPr>
        <p:spPr>
          <a:xfrm>
            <a:off x="4138863" y="297781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3694925-9EE3-453A-A2EB-86A275BE87CF}"/>
              </a:ext>
            </a:extLst>
          </p:cNvPr>
          <p:cNvSpPr/>
          <p:nvPr/>
        </p:nvSpPr>
        <p:spPr>
          <a:xfrm>
            <a:off x="0" y="6497053"/>
            <a:ext cx="4138863" cy="252663"/>
          </a:xfrm>
          <a:prstGeom prst="rect">
            <a:avLst/>
          </a:prstGeom>
          <a:solidFill>
            <a:srgbClr val="5F0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0C5A40-EAF6-4E41-91EE-83A28281BDF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6" r="15312" b="14511"/>
          <a:stretch/>
        </p:blipFill>
        <p:spPr>
          <a:xfrm>
            <a:off x="1383724" y="2213374"/>
            <a:ext cx="5870336" cy="4049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5547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8A0A2D-9B47-4481-9828-A53B6F265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BFD1C5-75E4-4907-93BF-75431E0CF1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提出优化指标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类内散度矩阵</a:t>
            </a: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类间散度矩阵</a:t>
            </a:r>
            <a:r>
              <a:rPr kumimoji="1" lang="en-US" altLang="zh-CN" dirty="0">
                <a:solidFill>
                  <a:prstClr val="black"/>
                </a:solidFill>
                <a:ea typeface="幼圆"/>
              </a:rPr>
              <a:t>   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i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937944A-9BF7-40DB-832A-088A38386484}"/>
              </a:ext>
            </a:extLst>
          </p:cNvPr>
          <p:cNvSpPr txBox="1"/>
          <p:nvPr/>
        </p:nvSpPr>
        <p:spPr>
          <a:xfrm>
            <a:off x="4138863" y="297781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3694925-9EE3-453A-A2EB-86A275BE87CF}"/>
              </a:ext>
            </a:extLst>
          </p:cNvPr>
          <p:cNvSpPr/>
          <p:nvPr/>
        </p:nvSpPr>
        <p:spPr>
          <a:xfrm>
            <a:off x="0" y="6497053"/>
            <a:ext cx="4138863" cy="252663"/>
          </a:xfrm>
          <a:prstGeom prst="rect">
            <a:avLst/>
          </a:prstGeom>
          <a:solidFill>
            <a:srgbClr val="5F0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CA776C24-53B9-4A5B-BD30-6F001DABE8A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77" t="44391" r="31746" b="42019"/>
          <a:stretch/>
        </p:blipFill>
        <p:spPr>
          <a:xfrm>
            <a:off x="1320019" y="4675717"/>
            <a:ext cx="3815507" cy="725842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328E10BF-9336-4A39-8B69-5AC01DAFC8C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39" t="7070" r="14188" b="63918"/>
          <a:stretch/>
        </p:blipFill>
        <p:spPr>
          <a:xfrm>
            <a:off x="1320019" y="2417924"/>
            <a:ext cx="6823062" cy="1396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8183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8A0A2D-9B47-4481-9828-A53B6F265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BFD1C5-75E4-4907-93BF-75431E0CF1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提出优化指标</a:t>
            </a:r>
            <a:endParaRPr lang="en-US" altLang="zh-CN" dirty="0"/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457200" lvl="1" indent="0">
              <a:buNone/>
              <a:defRPr/>
            </a:pPr>
            <a:endParaRPr lang="en-US" altLang="zh-CN" dirty="0"/>
          </a:p>
          <a:p>
            <a:pPr marL="457200" lvl="1" indent="0">
              <a:buNone/>
              <a:defRPr/>
            </a:pPr>
            <a:endParaRPr lang="en-US" altLang="zh-CN" dirty="0"/>
          </a:p>
          <a:p>
            <a:pPr marL="457200" lvl="1" indent="0">
              <a:buNone/>
              <a:defRPr/>
            </a:pPr>
            <a:r>
              <a:rPr lang="zh-CN" altLang="en-US" dirty="0"/>
              <a:t>其中     代表协方差矩阵，</a:t>
            </a:r>
            <a:r>
              <a:rPr lang="en-US" altLang="zh-CN" dirty="0"/>
              <a:t>  </a:t>
            </a:r>
            <a:r>
              <a:rPr lang="zh-CN" altLang="en-US" dirty="0"/>
              <a:t>代表均值向量，</a:t>
            </a:r>
            <a:r>
              <a:rPr lang="en-US" altLang="zh-CN" dirty="0"/>
              <a:t>  </a:t>
            </a:r>
            <a:r>
              <a:rPr lang="zh-CN" altLang="en-US" dirty="0"/>
              <a:t>即为投影向量</a:t>
            </a:r>
            <a:endParaRPr lang="en-US" altLang="zh-CN" dirty="0"/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i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937944A-9BF7-40DB-832A-088A38386484}"/>
              </a:ext>
            </a:extLst>
          </p:cNvPr>
          <p:cNvSpPr txBox="1"/>
          <p:nvPr/>
        </p:nvSpPr>
        <p:spPr>
          <a:xfrm>
            <a:off x="4138863" y="297781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3694925-9EE3-453A-A2EB-86A275BE87CF}"/>
              </a:ext>
            </a:extLst>
          </p:cNvPr>
          <p:cNvSpPr/>
          <p:nvPr/>
        </p:nvSpPr>
        <p:spPr>
          <a:xfrm>
            <a:off x="0" y="6497053"/>
            <a:ext cx="4138863" cy="252663"/>
          </a:xfrm>
          <a:prstGeom prst="rect">
            <a:avLst/>
          </a:prstGeom>
          <a:solidFill>
            <a:srgbClr val="5F0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7A9BB8C-C9A4-4092-8313-937D194FE2A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09" t="46868" r="53821" b="42802"/>
          <a:stretch/>
        </p:blipFill>
        <p:spPr>
          <a:xfrm>
            <a:off x="1489867" y="4913104"/>
            <a:ext cx="263016" cy="346317"/>
          </a:xfrm>
          <a:prstGeom prst="rect">
            <a:avLst/>
          </a:prstGeom>
        </p:spPr>
      </p:pic>
      <p:grpSp>
        <p:nvGrpSpPr>
          <p:cNvPr id="33" name="组合 32">
            <a:extLst>
              <a:ext uri="{FF2B5EF4-FFF2-40B4-BE49-F238E27FC236}">
                <a16:creationId xmlns:a16="http://schemas.microsoft.com/office/drawing/2014/main" id="{ADD28C35-ED8E-40AF-A9E5-0E8514163E00}"/>
              </a:ext>
            </a:extLst>
          </p:cNvPr>
          <p:cNvGrpSpPr/>
          <p:nvPr/>
        </p:nvGrpSpPr>
        <p:grpSpPr>
          <a:xfrm>
            <a:off x="1531743" y="2139728"/>
            <a:ext cx="6174179" cy="2285929"/>
            <a:chOff x="330021" y="1840131"/>
            <a:chExt cx="6174179" cy="228592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6C0F4FFC-7F24-4E91-9783-AC7FD6A09D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697" t="26902" r="22907" b="11694"/>
            <a:stretch/>
          </p:blipFill>
          <p:spPr>
            <a:xfrm>
              <a:off x="330021" y="1840131"/>
              <a:ext cx="4699591" cy="2275369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501857FC-FE6A-44F8-A88B-E17F7E7B5A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962" t="64816" r="37121" b="12448"/>
            <a:stretch/>
          </p:blipFill>
          <p:spPr>
            <a:xfrm>
              <a:off x="5005074" y="3038497"/>
              <a:ext cx="1499126" cy="1087563"/>
            </a:xfrm>
            <a:prstGeom prst="rect">
              <a:avLst/>
            </a:prstGeom>
          </p:spPr>
        </p:pic>
      </p:grpSp>
      <p:pic>
        <p:nvPicPr>
          <p:cNvPr id="34" name="图片 33">
            <a:extLst>
              <a:ext uri="{FF2B5EF4-FFF2-40B4-BE49-F238E27FC236}">
                <a16:creationId xmlns:a16="http://schemas.microsoft.com/office/drawing/2014/main" id="{6955FCC2-0344-4DB1-9093-62DEE6221B1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79" t="49389" r="56648" b="44143"/>
          <a:stretch/>
        </p:blipFill>
        <p:spPr>
          <a:xfrm>
            <a:off x="4090603" y="4954182"/>
            <a:ext cx="228600" cy="345440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A271966E-079E-44B1-B7F0-696CF76EC51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41" t="68947" r="39177" b="24150"/>
          <a:stretch/>
        </p:blipFill>
        <p:spPr>
          <a:xfrm>
            <a:off x="6394014" y="4929179"/>
            <a:ext cx="214937" cy="330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4224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398276-21E9-A04C-A532-6B538DB8F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类问题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375D68-82AB-1B45-833C-664CD29F8B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提出求解形式：</a:t>
            </a: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公式求解只与     的方向有关，而与其长度无关</a:t>
            </a: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，故设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1" lang="en-US" altLang="zh-CN" dirty="0">
              <a:solidFill>
                <a:prstClr val="black"/>
              </a:solidFill>
              <a:ea typeface="幼圆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得到求解形式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457200" lvl="1" indent="0">
              <a:buNone/>
            </a:pPr>
            <a:endParaRPr kumimoji="1" lang="en-US" altLang="zh-CN" dirty="0"/>
          </a:p>
        </p:txBody>
      </p:sp>
      <p:pic>
        <p:nvPicPr>
          <p:cNvPr id="1026" name="Picture 2" descr="preview">
            <a:extLst>
              <a:ext uri="{FF2B5EF4-FFF2-40B4-BE49-F238E27FC236}">
                <a16:creationId xmlns:a16="http://schemas.microsoft.com/office/drawing/2014/main" id="{D7373DE1-A94C-4A57-AABE-76DD0EE29E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49" t="63491" r="38720" b="27868"/>
          <a:stretch/>
        </p:blipFill>
        <p:spPr bwMode="auto">
          <a:xfrm>
            <a:off x="3455582" y="3678190"/>
            <a:ext cx="1456660" cy="52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review">
            <a:extLst>
              <a:ext uri="{FF2B5EF4-FFF2-40B4-BE49-F238E27FC236}">
                <a16:creationId xmlns:a16="http://schemas.microsoft.com/office/drawing/2014/main" id="{CAE4342F-019E-461C-B8CF-283AECDEA8C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12" t="27692" r="30000" b="55555"/>
          <a:stretch/>
        </p:blipFill>
        <p:spPr bwMode="auto">
          <a:xfrm>
            <a:off x="2424222" y="1909220"/>
            <a:ext cx="3519380" cy="1010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D3DC4A6-E62B-4938-ACEC-2C4307CCECF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41" t="68947" r="39177" b="24150"/>
          <a:stretch/>
        </p:blipFill>
        <p:spPr>
          <a:xfrm>
            <a:off x="2736415" y="3209267"/>
            <a:ext cx="214937" cy="33024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C562570-4137-405E-9886-8B610452204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7154" t="79258" r="38776" b="-1506"/>
          <a:stretch/>
        </p:blipFill>
        <p:spPr>
          <a:xfrm>
            <a:off x="3083441" y="4629808"/>
            <a:ext cx="2200942" cy="1341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8769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398276-21E9-A04C-A532-6B538DB8F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类问题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375D68-82AB-1B45-833C-664CD29F8B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提出求解形式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1" lang="zh-CN" altLang="en-US" dirty="0">
                <a:solidFill>
                  <a:prstClr val="black"/>
                </a:solidFill>
                <a:ea typeface="幼圆"/>
              </a:rPr>
              <a:t>最后根据拉格朗日乘子法：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ea typeface="幼圆"/>
              <a:cs typeface="+mn-cs"/>
            </a:endParaRPr>
          </a:p>
          <a:p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457200" lvl="1" indent="0">
              <a:buNone/>
            </a:pPr>
            <a:endParaRPr kumimoji="1"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46AF9E-0018-4109-A030-AF988F9937F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560" t="5446" r="23462" b="85416"/>
          <a:stretch/>
        </p:blipFill>
        <p:spPr>
          <a:xfrm>
            <a:off x="691116" y="2341300"/>
            <a:ext cx="4752754" cy="58764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F00670B-461E-4015-B257-24D0F8BB4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885" t="42433" r="22975" b="13756"/>
          <a:stretch/>
        </p:blipFill>
        <p:spPr>
          <a:xfrm>
            <a:off x="691116" y="3282636"/>
            <a:ext cx="4859079" cy="2817628"/>
          </a:xfrm>
          <a:prstGeom prst="rect">
            <a:avLst/>
          </a:prstGeom>
        </p:spPr>
      </p:pic>
      <p:pic>
        <p:nvPicPr>
          <p:cNvPr id="2050" name="Picture 2" descr="preview">
            <a:extLst>
              <a:ext uri="{FF2B5EF4-FFF2-40B4-BE49-F238E27FC236}">
                <a16:creationId xmlns:a16="http://schemas.microsoft.com/office/drawing/2014/main" id="{DB568471-7E05-4A8C-9E0E-6DC5029D328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815" r="95232" b="8450"/>
          <a:stretch/>
        </p:blipFill>
        <p:spPr bwMode="auto">
          <a:xfrm>
            <a:off x="5058769" y="5231218"/>
            <a:ext cx="435935" cy="433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0BC9EA3-B0D1-4171-B3D6-A6C4A03767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390" y="5123775"/>
            <a:ext cx="1980494" cy="647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5143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8A0A2D-9B47-4481-9828-A53B6F265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BFD1C5-75E4-4907-93BF-75431E0CF1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拓展为一个降维方法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一阶矩阵只有一个特征值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多分类</a:t>
            </a:r>
            <a:r>
              <a:rPr lang="en-US" altLang="zh-CN" dirty="0"/>
              <a:t>LDA</a:t>
            </a:r>
            <a:r>
              <a:rPr lang="zh-CN" altLang="en-US" dirty="0"/>
              <a:t>的类间散度矩阵，矩阵秩 </a:t>
            </a:r>
            <a:r>
              <a:rPr lang="en-US" altLang="zh-CN" dirty="0"/>
              <a:t>&lt;= N-1</a:t>
            </a:r>
          </a:p>
          <a:p>
            <a:pPr marL="457200" lvl="1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i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937944A-9BF7-40DB-832A-088A38386484}"/>
              </a:ext>
            </a:extLst>
          </p:cNvPr>
          <p:cNvSpPr txBox="1"/>
          <p:nvPr/>
        </p:nvSpPr>
        <p:spPr>
          <a:xfrm>
            <a:off x="4138863" y="297781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3694925-9EE3-453A-A2EB-86A275BE87CF}"/>
              </a:ext>
            </a:extLst>
          </p:cNvPr>
          <p:cNvSpPr/>
          <p:nvPr/>
        </p:nvSpPr>
        <p:spPr>
          <a:xfrm>
            <a:off x="0" y="6497053"/>
            <a:ext cx="4138863" cy="252663"/>
          </a:xfrm>
          <a:prstGeom prst="rect">
            <a:avLst/>
          </a:prstGeom>
          <a:solidFill>
            <a:srgbClr val="5F0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48C2F5A-4205-4A65-AE86-E3A16EB39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267DD46-FFE7-4DBD-9A4C-508F2214F2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616" y="2348139"/>
            <a:ext cx="2074768" cy="67884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8A60489-12F7-4838-8B4E-CFF2DF1739D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77" t="44391" r="31746" b="42019"/>
          <a:stretch/>
        </p:blipFill>
        <p:spPr>
          <a:xfrm>
            <a:off x="2791401" y="3180874"/>
            <a:ext cx="3561198" cy="67746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D890EEB-57DE-4B0B-80F1-6D0D185F16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870" y="4631818"/>
            <a:ext cx="4026259" cy="1043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238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8A0A2D-9B47-4481-9828-A53B6F265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BFD1C5-75E4-4907-93BF-75431E0CF1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分类</a:t>
            </a:r>
            <a:r>
              <a:rPr lang="en-US" altLang="zh-CN" dirty="0"/>
              <a:t>LDA</a:t>
            </a:r>
            <a:r>
              <a:rPr lang="zh-CN" altLang="en-US" dirty="0"/>
              <a:t>的类间矩阵推导</a:t>
            </a:r>
          </a:p>
          <a:p>
            <a:pPr marL="457200" lvl="1" indent="0">
              <a:buNone/>
            </a:pPr>
            <a:r>
              <a:rPr lang="zh-CN" altLang="en-US" dirty="0"/>
              <a:t>定义全局散度矩阵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定义多分类</a:t>
            </a:r>
            <a:r>
              <a:rPr lang="en-US" altLang="zh-CN" dirty="0"/>
              <a:t>LDA</a:t>
            </a:r>
            <a:r>
              <a:rPr lang="zh-CN" altLang="en-US" dirty="0"/>
              <a:t>的类内散度矩阵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其中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i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937944A-9BF7-40DB-832A-088A38386484}"/>
              </a:ext>
            </a:extLst>
          </p:cNvPr>
          <p:cNvSpPr txBox="1"/>
          <p:nvPr/>
        </p:nvSpPr>
        <p:spPr>
          <a:xfrm>
            <a:off x="4138863" y="297781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3694925-9EE3-453A-A2EB-86A275BE87CF}"/>
              </a:ext>
            </a:extLst>
          </p:cNvPr>
          <p:cNvSpPr/>
          <p:nvPr/>
        </p:nvSpPr>
        <p:spPr>
          <a:xfrm>
            <a:off x="0" y="6497053"/>
            <a:ext cx="4138863" cy="252663"/>
          </a:xfrm>
          <a:prstGeom prst="rect">
            <a:avLst/>
          </a:prstGeom>
          <a:solidFill>
            <a:srgbClr val="5F0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48C2F5A-4205-4A65-AE86-E3A16EB39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52C39B6-15BE-440F-9291-743798E8F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207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115" imgH="304668" progId="Equation.DSMT4">
                  <p:embed/>
                </p:oleObj>
              </mc:Choice>
              <mc:Fallback>
                <p:oleObj name="Equation" r:id="rId3" imgW="1117115" imgH="304668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52C39B6-15BE-440F-9291-743798E8F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207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77BB96B4-A580-4563-B27F-4214084613C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210" t="10683" r="30234" b="68726"/>
          <a:stretch/>
        </p:blipFill>
        <p:spPr>
          <a:xfrm>
            <a:off x="2777154" y="2241509"/>
            <a:ext cx="3683357" cy="143539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DC84C94-893A-4FC5-B7A2-F0D17D21C27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1395" t="55153" r="40233" b="29785"/>
          <a:stretch/>
        </p:blipFill>
        <p:spPr>
          <a:xfrm>
            <a:off x="3732028" y="4155199"/>
            <a:ext cx="1679944" cy="97888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CAA0D9B-E33A-4B33-97A2-5437F4B3880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744" t="76057" r="14651" b="10643"/>
          <a:stretch/>
        </p:blipFill>
        <p:spPr>
          <a:xfrm>
            <a:off x="1482227" y="5346936"/>
            <a:ext cx="6273210" cy="86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4493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8A0A2D-9B47-4481-9828-A53B6F265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BFD1C5-75E4-4907-93BF-75431E0CF1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多分类</a:t>
            </a:r>
            <a:r>
              <a:rPr lang="en-US" altLang="zh-CN" dirty="0"/>
              <a:t>LDA</a:t>
            </a:r>
            <a:r>
              <a:rPr lang="zh-CN" altLang="en-US" dirty="0"/>
              <a:t>的类间矩阵推导</a:t>
            </a:r>
          </a:p>
          <a:p>
            <a:pPr marL="457200" lvl="1" indent="0">
              <a:buNone/>
            </a:pPr>
            <a:r>
              <a:rPr lang="zh-CN" altLang="en-US" dirty="0"/>
              <a:t>多分类</a:t>
            </a:r>
            <a:r>
              <a:rPr lang="en-US" altLang="zh-CN" dirty="0"/>
              <a:t>LDA</a:t>
            </a:r>
            <a:r>
              <a:rPr lang="zh-CN" altLang="en-US" dirty="0"/>
              <a:t>的类间散度矩阵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kumimoji="1" lang="zh-CN" altLang="en-US" dirty="0"/>
              <a:t>求解形式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i="1" dirty="0"/>
              <a:t>	</a:t>
            </a: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其中           为矩阵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幼圆"/>
                <a:cs typeface="+mn-cs"/>
              </a:rPr>
              <a:t>的迹，    为投影矩阵。</a:t>
            </a:r>
            <a:endParaRPr lang="en-US" altLang="zh-CN" i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937944A-9BF7-40DB-832A-088A38386484}"/>
              </a:ext>
            </a:extLst>
          </p:cNvPr>
          <p:cNvSpPr txBox="1"/>
          <p:nvPr/>
        </p:nvSpPr>
        <p:spPr>
          <a:xfrm>
            <a:off x="4138863" y="297781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3694925-9EE3-453A-A2EB-86A275BE87CF}"/>
              </a:ext>
            </a:extLst>
          </p:cNvPr>
          <p:cNvSpPr/>
          <p:nvPr/>
        </p:nvSpPr>
        <p:spPr>
          <a:xfrm>
            <a:off x="0" y="6497053"/>
            <a:ext cx="4138863" cy="252663"/>
          </a:xfrm>
          <a:prstGeom prst="rect">
            <a:avLst/>
          </a:prstGeom>
          <a:solidFill>
            <a:srgbClr val="5F06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48C2F5A-4205-4A65-AE86-E3A16EB39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52C39B6-15BE-440F-9291-743798E8F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207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115" imgH="304668" progId="Equation.DSMT4">
                  <p:embed/>
                </p:oleObj>
              </mc:Choice>
              <mc:Fallback>
                <p:oleObj name="Equation" r:id="rId3" imgW="1117115" imgH="304668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52C39B6-15BE-440F-9291-743798E8F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207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62E32AC6-5CD7-4688-AF7B-BFA6A0934F5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086" y="2191048"/>
            <a:ext cx="4221827" cy="158793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322DD8F-2989-4924-99EB-E6E058E0586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75" b="12671"/>
          <a:stretch/>
        </p:blipFill>
        <p:spPr>
          <a:xfrm>
            <a:off x="1431727" y="5488305"/>
            <a:ext cx="815411" cy="40148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39A185F-EC1B-46CA-88A6-E54CF06B61D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34089" r="73372" b="42345"/>
          <a:stretch/>
        </p:blipFill>
        <p:spPr>
          <a:xfrm>
            <a:off x="4253553" y="5556081"/>
            <a:ext cx="314961" cy="28091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36FAF39-9289-4161-845E-B9D2179A9C7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6799" y="4232453"/>
            <a:ext cx="3893508" cy="117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3864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LAMDA">
      <a:majorFont>
        <a:latin typeface="Palatino Linotype"/>
        <a:ea typeface="幼圆"/>
        <a:cs typeface=""/>
      </a:majorFont>
      <a:minorFont>
        <a:latin typeface="Palatino Linotype"/>
        <a:ea typeface="幼圆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16</TotalTime>
  <Words>485</Words>
  <Application>Microsoft Office PowerPoint</Application>
  <PresentationFormat>全屏显示(4:3)</PresentationFormat>
  <Paragraphs>188</Paragraphs>
  <Slides>1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1" baseType="lpstr">
      <vt:lpstr>等线</vt:lpstr>
      <vt:lpstr>Arial</vt:lpstr>
      <vt:lpstr>Palatino Linotype</vt:lpstr>
      <vt:lpstr>Office 主题​​</vt:lpstr>
      <vt:lpstr>Equation</vt:lpstr>
      <vt:lpstr>Linear Discriminant  Analysis</vt:lpstr>
      <vt:lpstr>二分类问题</vt:lpstr>
      <vt:lpstr>二分类问题</vt:lpstr>
      <vt:lpstr>二分类问题</vt:lpstr>
      <vt:lpstr>二分类问题</vt:lpstr>
      <vt:lpstr>二分类问题</vt:lpstr>
      <vt:lpstr>多分类问题</vt:lpstr>
      <vt:lpstr>多分类问题</vt:lpstr>
      <vt:lpstr>多分类问题</vt:lpstr>
      <vt:lpstr>多分类问题</vt:lpstr>
      <vt:lpstr>多分类问题</vt:lpstr>
      <vt:lpstr>PowerPoint 演示文稿</vt:lpstr>
      <vt:lpstr>矩阵求导</vt:lpstr>
      <vt:lpstr>矩阵求导公式</vt:lpstr>
      <vt:lpstr>二分类算法</vt:lpstr>
      <vt:lpstr>多分类算法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eng Zhao</dc:creator>
  <cp:lastModifiedBy>ZHOU 大</cp:lastModifiedBy>
  <cp:revision>745</cp:revision>
  <cp:lastPrinted>2018-04-09T07:26:07Z</cp:lastPrinted>
  <dcterms:created xsi:type="dcterms:W3CDTF">2017-04-12T11:19:14Z</dcterms:created>
  <dcterms:modified xsi:type="dcterms:W3CDTF">2021-06-04T12:26:22Z</dcterms:modified>
</cp:coreProperties>
</file>